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60" r:id="rId5"/>
    <p:sldId id="259" r:id="rId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900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212F1B87-0359-4BDA-B0B7-B60E7B9D08EF}"/>
    <pc:docChg chg="modSld">
      <pc:chgData name="Paolo Bruschi" userId="a75eeb1e-9e8d-421e-bd1f-138b59bb6a61" providerId="ADAL" clId="{212F1B87-0359-4BDA-B0B7-B60E7B9D08EF}" dt="2023-05-02T19:26:22.108" v="0" actId="20577"/>
      <pc:docMkLst>
        <pc:docMk/>
      </pc:docMkLst>
      <pc:sldChg chg="modSp mod">
        <pc:chgData name="Paolo Bruschi" userId="a75eeb1e-9e8d-421e-bd1f-138b59bb6a61" providerId="ADAL" clId="{212F1B87-0359-4BDA-B0B7-B60E7B9D08EF}" dt="2023-05-02T19:26:22.108" v="0" actId="20577"/>
        <pc:sldMkLst>
          <pc:docMk/>
          <pc:sldMk cId="56136545" sldId="260"/>
        </pc:sldMkLst>
        <pc:spChg chg="mod">
          <ac:chgData name="Paolo Bruschi" userId="a75eeb1e-9e8d-421e-bd1f-138b59bb6a61" providerId="ADAL" clId="{212F1B87-0359-4BDA-B0B7-B60E7B9D08EF}" dt="2023-05-02T19:26:22.108" v="0" actId="20577"/>
          <ac:spMkLst>
            <pc:docMk/>
            <pc:sldMk cId="56136545" sldId="260"/>
            <ac:spMk id="8" creationId="{48AA494D-FA97-4C73-8C2D-7A61B07645CB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8.sv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8.svg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7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image" Target="../media/image19.sv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svg"/><Relationship Id="rId5" Type="http://schemas.openxmlformats.org/officeDocument/2006/relationships/image" Target="../media/image20.wmf"/><Relationship Id="rId15" Type="http://schemas.openxmlformats.org/officeDocument/2006/relationships/image" Target="../media/image32.wmf"/><Relationship Id="rId10" Type="http://schemas.openxmlformats.org/officeDocument/2006/relationships/image" Target="../media/image29.png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/>
              <a:t>Effect of matching errors in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1CA8C89-E361-40CE-B02A-04E9916D9DC4}"/>
              </a:ext>
            </a:extLst>
          </p:cNvPr>
          <p:cNvSpPr txBox="1"/>
          <p:nvPr/>
        </p:nvSpPr>
        <p:spPr>
          <a:xfrm>
            <a:off x="838199" y="1113799"/>
            <a:ext cx="40174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simple current mirr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5F5DF87-9929-498B-A159-97F977FFE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89717"/>
              </p:ext>
            </p:extLst>
          </p:nvPr>
        </p:nvGraphicFramePr>
        <p:xfrm>
          <a:off x="5339750" y="1113799"/>
          <a:ext cx="5924773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28600" progId="Equation.DSMT4">
                  <p:embed/>
                </p:oleObj>
              </mc:Choice>
              <mc:Fallback>
                <p:oleObj name="Equation" r:id="rId2" imgW="20444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5F5DF87-9929-498B-A159-97F977FFE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9750" y="1113799"/>
                        <a:ext cx="5924773" cy="6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C458DD4-2BE6-4401-A963-F951A744D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41121"/>
              </p:ext>
            </p:extLst>
          </p:nvPr>
        </p:nvGraphicFramePr>
        <p:xfrm>
          <a:off x="5701491" y="1920475"/>
          <a:ext cx="2898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C458DD4-2BE6-4401-A963-F951A744D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1491" y="1920475"/>
                        <a:ext cx="289877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056769D-79AA-464F-998D-9D38E52F0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38903"/>
              </p:ext>
            </p:extLst>
          </p:nvPr>
        </p:nvGraphicFramePr>
        <p:xfrm>
          <a:off x="9398596" y="2074764"/>
          <a:ext cx="173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056769D-79AA-464F-998D-9D38E52F0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98596" y="2074764"/>
                        <a:ext cx="173831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6E9E7B4-1EBE-48E2-B1BB-0CE754DA6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23448"/>
              </p:ext>
            </p:extLst>
          </p:nvPr>
        </p:nvGraphicFramePr>
        <p:xfrm>
          <a:off x="5701491" y="3665365"/>
          <a:ext cx="3155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6E9E7B4-1EBE-48E2-B1BB-0CE754DA6F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01491" y="3665365"/>
                        <a:ext cx="315595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7AA69C4-9425-4CD2-9798-DC3C2B84D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21591"/>
              </p:ext>
            </p:extLst>
          </p:nvPr>
        </p:nvGraphicFramePr>
        <p:xfrm>
          <a:off x="9285091" y="3796388"/>
          <a:ext cx="1965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7AA69C4-9425-4CD2-9798-DC3C2B84D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85091" y="3796388"/>
                        <a:ext cx="1965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80DCF9-4190-48EE-8A13-43DCD6669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91076"/>
              </p:ext>
            </p:extLst>
          </p:nvPr>
        </p:nvGraphicFramePr>
        <p:xfrm>
          <a:off x="5979647" y="4993395"/>
          <a:ext cx="4800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444240" progId="Equation.DSMT4">
                  <p:embed/>
                </p:oleObj>
              </mc:Choice>
              <mc:Fallback>
                <p:oleObj name="Equation" r:id="rId12" imgW="189216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180DCF9-4190-48EE-8A13-43DCD66692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9647" y="4993395"/>
                        <a:ext cx="4800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1C7DFCE2-9AED-4B81-85AC-D94551C6F13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323216" y="2647292"/>
            <a:ext cx="5268440" cy="2731784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3A40B718-F50A-47F0-AD5D-CAE47363A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33168"/>
              </p:ext>
            </p:extLst>
          </p:nvPr>
        </p:nvGraphicFramePr>
        <p:xfrm>
          <a:off x="7756148" y="2815652"/>
          <a:ext cx="350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53800" progId="Equation.DSMT4">
                  <p:embed/>
                </p:oleObj>
              </mc:Choice>
              <mc:Fallback>
                <p:oleObj name="Equation" r:id="rId16" imgW="138420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3A40B718-F50A-47F0-AD5D-CAE47363A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56148" y="2815652"/>
                        <a:ext cx="35083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AE819D66-987C-45AA-AFDE-BCB93BEB2E05}"/>
              </a:ext>
            </a:extLst>
          </p:cNvPr>
          <p:cNvSpPr txBox="1"/>
          <p:nvPr/>
        </p:nvSpPr>
        <p:spPr>
          <a:xfrm>
            <a:off x="838199" y="2065091"/>
            <a:ext cx="467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 is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nominally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ntical to M2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04030" y="81785"/>
            <a:ext cx="10515600" cy="662397"/>
          </a:xfrm>
        </p:spPr>
        <p:txBody>
          <a:bodyPr/>
          <a:lstStyle/>
          <a:p>
            <a:r>
              <a:rPr lang="en-US"/>
              <a:t>Standard devi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10459FE-A0ED-406D-ACE2-5C9003C4C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58869"/>
              </p:ext>
            </p:extLst>
          </p:nvPr>
        </p:nvGraphicFramePr>
        <p:xfrm>
          <a:off x="904030" y="3973698"/>
          <a:ext cx="3798923" cy="89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44240" progId="Equation.DSMT4">
                  <p:embed/>
                </p:oleObj>
              </mc:Choice>
              <mc:Fallback>
                <p:oleObj name="Equation" r:id="rId2" imgW="189216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10459FE-A0ED-406D-ACE2-5C9003C4C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4030" y="3973698"/>
                        <a:ext cx="3798923" cy="89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1AFCF03-4C6A-4988-960D-580212993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85576"/>
              </p:ext>
            </p:extLst>
          </p:nvPr>
        </p:nvGraphicFramePr>
        <p:xfrm>
          <a:off x="6096000" y="1217463"/>
          <a:ext cx="4584940" cy="155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571320" progId="Equation.DSMT4">
                  <p:embed/>
                </p:oleObj>
              </mc:Choice>
              <mc:Fallback>
                <p:oleObj name="Equation" r:id="rId4" imgW="1688760" imgH="5713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217463"/>
                        <a:ext cx="4584940" cy="1556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5A1D609-3C18-47F0-9B61-6588851CE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83377"/>
              </p:ext>
            </p:extLst>
          </p:nvPr>
        </p:nvGraphicFramePr>
        <p:xfrm>
          <a:off x="7097254" y="3250126"/>
          <a:ext cx="2001026" cy="235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939600" progId="Equation.DSMT4">
                  <p:embed/>
                </p:oleObj>
              </mc:Choice>
              <mc:Fallback>
                <p:oleObj name="Equation" r:id="rId6" imgW="799920" imgH="939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5A1D609-3C18-47F0-9B61-6588851CE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7254" y="3250126"/>
                        <a:ext cx="2001026" cy="235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84CF854-3092-4FCC-9612-68D3731202D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52075" y="812967"/>
            <a:ext cx="4950625" cy="2566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7B2314-CB3B-449F-8279-7AE80562A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8040" y="62564"/>
            <a:ext cx="10515600" cy="662397"/>
          </a:xfrm>
        </p:spPr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E773BB-3DE7-4E84-92CB-481BAC53A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D1B15AA-F008-43F7-BD63-5F5185C15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223D3A2-A3CF-439E-A96E-69B40EDED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1873"/>
              </p:ext>
            </p:extLst>
          </p:nvPr>
        </p:nvGraphicFramePr>
        <p:xfrm>
          <a:off x="8420540" y="339845"/>
          <a:ext cx="3213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82400" progId="Equation.DSMT4">
                  <p:embed/>
                </p:oleObj>
              </mc:Choice>
              <mc:Fallback>
                <p:oleObj name="Equation" r:id="rId2" imgW="160020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223D3A2-A3CF-439E-A96E-69B40EDED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0540" y="339845"/>
                        <a:ext cx="3213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6FA14F6-8612-4F48-9ED0-92236778D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52966"/>
              </p:ext>
            </p:extLst>
          </p:nvPr>
        </p:nvGraphicFramePr>
        <p:xfrm>
          <a:off x="9312715" y="1681177"/>
          <a:ext cx="2320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6FA14F6-8612-4F48-9ED0-92236778D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2715" y="1681177"/>
                        <a:ext cx="2320925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4A21956-3EF8-4B33-A682-F1C3DCF2A8F8}"/>
              </a:ext>
            </a:extLst>
          </p:cNvPr>
          <p:cNvSpPr txBox="1"/>
          <p:nvPr/>
        </p:nvSpPr>
        <p:spPr>
          <a:xfrm>
            <a:off x="492351" y="3214502"/>
            <a:ext cx="2842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L=W=1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52314BF-6DE8-4B51-917D-85601FCDA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97530"/>
              </p:ext>
            </p:extLst>
          </p:nvPr>
        </p:nvGraphicFramePr>
        <p:xfrm>
          <a:off x="3906837" y="3130645"/>
          <a:ext cx="6781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482400" progId="Equation.DSMT4">
                  <p:embed/>
                </p:oleObj>
              </mc:Choice>
              <mc:Fallback>
                <p:oleObj name="Equation" r:id="rId6" imgW="33778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52314BF-6DE8-4B51-917D-85601FCDA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6837" y="3130645"/>
                        <a:ext cx="678180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7B6958C-05EC-4332-95CA-8BADD8D24B06}"/>
              </a:ext>
            </a:extLst>
          </p:cNvPr>
          <p:cNvSpPr txBox="1"/>
          <p:nvPr/>
        </p:nvSpPr>
        <p:spPr>
          <a:xfrm>
            <a:off x="492351" y="4290398"/>
            <a:ext cx="2842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L=W=1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500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A75A3F7-F96F-4D50-9F8B-32C5E5C04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72838"/>
              </p:ext>
            </p:extLst>
          </p:nvPr>
        </p:nvGraphicFramePr>
        <p:xfrm>
          <a:off x="3798312" y="4148253"/>
          <a:ext cx="71135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482400" progId="Equation.DSMT4">
                  <p:embed/>
                </p:oleObj>
              </mc:Choice>
              <mc:Fallback>
                <p:oleObj name="Equation" r:id="rId8" imgW="354312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A75A3F7-F96F-4D50-9F8B-32C5E5C04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8312" y="4148253"/>
                        <a:ext cx="7113588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E28893E-CAC4-4B22-B8E0-A89A71B1065F}"/>
              </a:ext>
            </a:extLst>
          </p:cNvPr>
          <p:cNvSpPr txBox="1"/>
          <p:nvPr/>
        </p:nvSpPr>
        <p:spPr>
          <a:xfrm>
            <a:off x="492351" y="5256353"/>
            <a:ext cx="3132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=W=10 </a:t>
            </a:r>
            <a:r>
              <a:rPr lang="it-IT" sz="2400" b="1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500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7FEB8C6-75D9-47ED-B3A4-118059414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60488"/>
              </p:ext>
            </p:extLst>
          </p:nvPr>
        </p:nvGraphicFramePr>
        <p:xfrm>
          <a:off x="3672114" y="5176181"/>
          <a:ext cx="77263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482400" progId="Equation.DSMT4">
                  <p:embed/>
                </p:oleObj>
              </mc:Choice>
              <mc:Fallback>
                <p:oleObj name="Equation" r:id="rId10" imgW="38480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7FEB8C6-75D9-47ED-B3A4-118059414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2114" y="5176181"/>
                        <a:ext cx="7726363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BF9237B3-1C96-4D0A-BD79-D44EED94682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3436" y="219361"/>
            <a:ext cx="4950625" cy="2566991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7B8464F-F27B-412C-8F59-77559DA9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87621"/>
              </p:ext>
            </p:extLst>
          </p:nvPr>
        </p:nvGraphicFramePr>
        <p:xfrm>
          <a:off x="5304628" y="1502856"/>
          <a:ext cx="3814514" cy="129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760" imgH="571320" progId="Equation.DSMT4">
                  <p:embed/>
                </p:oleObj>
              </mc:Choice>
              <mc:Fallback>
                <p:oleObj name="Equation" r:id="rId14" imgW="1688760" imgH="57132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7B8464F-F27B-412C-8F59-77559DA96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04628" y="1502856"/>
                        <a:ext cx="3814514" cy="129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83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1AEB94-292B-4155-A524-60A956A7C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96"/>
            <a:ext cx="10515600" cy="662397"/>
          </a:xfrm>
        </p:spPr>
        <p:txBody>
          <a:bodyPr/>
          <a:lstStyle/>
          <a:p>
            <a:r>
              <a:rPr lang="en-US" dirty="0"/>
              <a:t>Matching in BJT: process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0168F66-8804-4873-BFE2-FC8E8911E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F0F704-745D-4B37-B334-20D677AAB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6ACF29B-24F4-48F2-A009-F8246DEC52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31262" y="1187810"/>
            <a:ext cx="5422985" cy="273744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33EB8BBB-1006-4608-9093-9941C9EF6DDB}"/>
              </a:ext>
            </a:extLst>
          </p:cNvPr>
          <p:cNvSpPr txBox="1"/>
          <p:nvPr/>
        </p:nvSpPr>
        <p:spPr>
          <a:xfrm>
            <a:off x="5734820" y="676708"/>
            <a:ext cx="6081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1 and Q2 are nominally identical and placed in the same chip. They are affected by matching error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8AA494D-FA97-4C73-8C2D-7A61B07645CB}"/>
              </a:ext>
            </a:extLst>
          </p:cNvPr>
          <p:cNvSpPr txBox="1"/>
          <p:nvPr/>
        </p:nvSpPr>
        <p:spPr>
          <a:xfrm>
            <a:off x="5757680" y="1917109"/>
            <a:ext cx="57145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1 and Q2 are biased with identica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&gt;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ESA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individual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oltage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ch that Q1 and Q2 carry the same collector current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AB4C470-E687-4677-AB35-1F71D8FC8FFF}"/>
              </a:ext>
            </a:extLst>
          </p:cNvPr>
          <p:cNvSpPr txBox="1"/>
          <p:nvPr/>
        </p:nvSpPr>
        <p:spPr>
          <a:xfrm>
            <a:off x="2024876" y="707556"/>
            <a:ext cx="1835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erometers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C9083C3-B587-4B40-9769-13E36F08A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63096"/>
              </p:ext>
            </p:extLst>
          </p:nvPr>
        </p:nvGraphicFramePr>
        <p:xfrm>
          <a:off x="4843463" y="3560097"/>
          <a:ext cx="36449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95000" progId="Equation.DSMT4">
                  <p:embed/>
                </p:oleObj>
              </mc:Choice>
              <mc:Fallback>
                <p:oleObj name="Equation" r:id="rId4" imgW="1815840" imgH="4950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C9083C3-B587-4B40-9769-13E36F08A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3463" y="3560097"/>
                        <a:ext cx="36449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2932170-C133-4651-9FAA-86647B7AF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33904"/>
              </p:ext>
            </p:extLst>
          </p:nvPr>
        </p:nvGraphicFramePr>
        <p:xfrm>
          <a:off x="9339261" y="3479276"/>
          <a:ext cx="20145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82400" progId="Equation.DSMT4">
                  <p:embed/>
                </p:oleObj>
              </mc:Choice>
              <mc:Fallback>
                <p:oleObj name="Equation" r:id="rId6" imgW="100296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2932170-C133-4651-9FAA-86647B7AF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9261" y="3479276"/>
                        <a:ext cx="201453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C953ADA-A9F8-446A-9A37-EF13F8EC5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44920"/>
              </p:ext>
            </p:extLst>
          </p:nvPr>
        </p:nvGraphicFramePr>
        <p:xfrm>
          <a:off x="415951" y="4601750"/>
          <a:ext cx="3086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482400" progId="Equation.DSMT4">
                  <p:embed/>
                </p:oleObj>
              </mc:Choice>
              <mc:Fallback>
                <p:oleObj name="Equation" r:id="rId8" imgW="153648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C953ADA-A9F8-446A-9A37-EF13F8EC5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951" y="4601750"/>
                        <a:ext cx="3086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BF62D85-33E8-4F10-9081-4C326E222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80184"/>
              </p:ext>
            </p:extLst>
          </p:nvPr>
        </p:nvGraphicFramePr>
        <p:xfrm>
          <a:off x="4062580" y="4857338"/>
          <a:ext cx="2627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28600" progId="Equation.DSMT4">
                  <p:embed/>
                </p:oleObj>
              </mc:Choice>
              <mc:Fallback>
                <p:oleObj name="Equation" r:id="rId10" imgW="130788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BF62D85-33E8-4F10-9081-4C326E222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2580" y="4857338"/>
                        <a:ext cx="262731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146494B-4724-4A2A-AE39-005E0425E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68589"/>
              </p:ext>
            </p:extLst>
          </p:nvPr>
        </p:nvGraphicFramePr>
        <p:xfrm>
          <a:off x="7413709" y="4587339"/>
          <a:ext cx="4105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482400" progId="Equation.DSMT4">
                  <p:embed/>
                </p:oleObj>
              </mc:Choice>
              <mc:Fallback>
                <p:oleObj name="Equation" r:id="rId12" imgW="204444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146494B-4724-4A2A-AE39-005E0425E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3709" y="4587339"/>
                        <a:ext cx="41052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BEDEA26-47CE-4C2C-BF8B-251B872F72B4}"/>
              </a:ext>
            </a:extLst>
          </p:cNvPr>
          <p:cNvCxnSpPr/>
          <p:nvPr/>
        </p:nvCxnSpPr>
        <p:spPr>
          <a:xfrm flipH="1">
            <a:off x="2317585" y="1107666"/>
            <a:ext cx="387959" cy="3706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EC2556B2-5FB9-4214-B68A-52C29C7E0AE5}"/>
              </a:ext>
            </a:extLst>
          </p:cNvPr>
          <p:cNvCxnSpPr>
            <a:cxnSpLocks/>
          </p:cNvCxnSpPr>
          <p:nvPr/>
        </p:nvCxnSpPr>
        <p:spPr>
          <a:xfrm>
            <a:off x="3181269" y="1107666"/>
            <a:ext cx="387959" cy="3706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C496A095-ECDB-4327-9499-C1CA57CE35CD}"/>
              </a:ext>
            </a:extLst>
          </p:cNvPr>
          <p:cNvSpPr/>
          <p:nvPr/>
        </p:nvSpPr>
        <p:spPr>
          <a:xfrm>
            <a:off x="8690200" y="3833059"/>
            <a:ext cx="375557" cy="36582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0AAF2C4-DF18-48DA-873A-DAF5D5F3E8A8}"/>
              </a:ext>
            </a:extLst>
          </p:cNvPr>
          <p:cNvSpPr txBox="1"/>
          <p:nvPr/>
        </p:nvSpPr>
        <p:spPr>
          <a:xfrm>
            <a:off x="723098" y="5558889"/>
            <a:ext cx="1659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ically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1D5FC2F-0FAB-431D-8A24-B44AAC8173B2}"/>
              </a:ext>
            </a:extLst>
          </p:cNvPr>
          <p:cNvSpPr txBox="1"/>
          <p:nvPr/>
        </p:nvSpPr>
        <p:spPr>
          <a:xfrm>
            <a:off x="3238480" y="5597272"/>
            <a:ext cx="8403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oundry provides                  (of the minimum size BJT)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BD32F62-0C29-47B8-8CCA-A07D0962E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49204"/>
              </p:ext>
            </p:extLst>
          </p:nvPr>
        </p:nvGraphicFramePr>
        <p:xfrm>
          <a:off x="6366937" y="5444667"/>
          <a:ext cx="1290924" cy="82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66400" progId="Equation.DSMT4">
                  <p:embed/>
                </p:oleObj>
              </mc:Choice>
              <mc:Fallback>
                <p:oleObj name="Equation" r:id="rId14" imgW="419040" imgH="2664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FBD32F62-0C29-47B8-8CCA-A07D0962EE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6937" y="5444667"/>
                        <a:ext cx="1290924" cy="823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3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CC1CED0-3BAE-476F-9AE3-BD15EE97FF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8004"/>
            <a:ext cx="10515600" cy="662397"/>
          </a:xfrm>
        </p:spPr>
        <p:txBody>
          <a:bodyPr/>
          <a:lstStyle/>
          <a:p>
            <a:r>
              <a:rPr lang="en-US"/>
              <a:t>Matching errors in BJT current mi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AC43BE-BCF3-4C23-9631-E7B416E39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6BA76D-87CC-4950-A71B-07B067F14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15E41A0-78E1-4D8D-819C-FB40C0A72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30950"/>
              </p:ext>
            </p:extLst>
          </p:nvPr>
        </p:nvGraphicFramePr>
        <p:xfrm>
          <a:off x="5451362" y="2126075"/>
          <a:ext cx="1989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5E41A0-78E1-4D8D-819C-FB40C0A7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51362" y="2126075"/>
                        <a:ext cx="19891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3E9E50C-F2A8-4A77-8922-24933B24B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14648"/>
              </p:ext>
            </p:extLst>
          </p:nvPr>
        </p:nvGraphicFramePr>
        <p:xfrm>
          <a:off x="5451362" y="938087"/>
          <a:ext cx="36449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95000" progId="Equation.DSMT4">
                  <p:embed/>
                </p:oleObj>
              </mc:Choice>
              <mc:Fallback>
                <p:oleObj name="Equation" r:id="rId4" imgW="1815840" imgH="4950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3E9E50C-F2A8-4A77-8922-24933B24B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1362" y="938087"/>
                        <a:ext cx="36449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7F35EDA-A50B-46EE-8CE6-F181F1ABD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30933"/>
              </p:ext>
            </p:extLst>
          </p:nvPr>
        </p:nvGraphicFramePr>
        <p:xfrm>
          <a:off x="8641249" y="1839653"/>
          <a:ext cx="1581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7F35EDA-A50B-46EE-8CE6-F181F1ABD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1249" y="1839653"/>
                        <a:ext cx="15811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BA96A45-A8B3-4905-9EBD-AA71D35E2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77316"/>
              </p:ext>
            </p:extLst>
          </p:nvPr>
        </p:nvGraphicFramePr>
        <p:xfrm>
          <a:off x="5324475" y="2740025"/>
          <a:ext cx="2574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82400" progId="Equation.DSMT4">
                  <p:embed/>
                </p:oleObj>
              </mc:Choice>
              <mc:Fallback>
                <p:oleObj name="Equation" r:id="rId8" imgW="128268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BA96A45-A8B3-4905-9EBD-AA71D35E2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4475" y="2740025"/>
                        <a:ext cx="25749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4E9ADDDE-2C4F-4317-9024-421E1B7A2AE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54888" y="922615"/>
            <a:ext cx="4760912" cy="2956777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462D440-269C-4610-B19C-C71F29CD7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82866"/>
              </p:ext>
            </p:extLst>
          </p:nvPr>
        </p:nvGraphicFramePr>
        <p:xfrm>
          <a:off x="8433143" y="2765425"/>
          <a:ext cx="21145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57200" progId="Equation.DSMT4">
                  <p:embed/>
                </p:oleObj>
              </mc:Choice>
              <mc:Fallback>
                <p:oleObj name="Equation" r:id="rId12" imgW="1054080" imgH="457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462D440-269C-4610-B19C-C71F29CD7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3143" y="2765425"/>
                        <a:ext cx="21145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62EBBAA-C764-47A1-98CF-D838F7A6F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49670"/>
              </p:ext>
            </p:extLst>
          </p:nvPr>
        </p:nvGraphicFramePr>
        <p:xfrm>
          <a:off x="409575" y="3968750"/>
          <a:ext cx="343376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507960" progId="Equation.DSMT4">
                  <p:embed/>
                </p:oleObj>
              </mc:Choice>
              <mc:Fallback>
                <p:oleObj name="Equation" r:id="rId14" imgW="1282680" imgH="5079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62EBBAA-C764-47A1-98CF-D838F7A6F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9575" y="3968750"/>
                        <a:ext cx="343376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AD53FFD8-443F-4C29-BD6E-B3AFFA4D3B90}"/>
              </a:ext>
            </a:extLst>
          </p:cNvPr>
          <p:cNvSpPr txBox="1"/>
          <p:nvPr/>
        </p:nvSpPr>
        <p:spPr>
          <a:xfrm>
            <a:off x="4413005" y="3981251"/>
            <a:ext cx="2204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 values: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DD05875-5D8E-4E9E-B631-E1A0A8306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65740"/>
              </p:ext>
            </p:extLst>
          </p:nvPr>
        </p:nvGraphicFramePr>
        <p:xfrm>
          <a:off x="6515100" y="3935413"/>
          <a:ext cx="4489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160" imgH="266400" progId="Equation.DSMT4">
                  <p:embed/>
                </p:oleObj>
              </mc:Choice>
              <mc:Fallback>
                <p:oleObj name="Equation" r:id="rId16" imgW="1676160" imgH="266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EDD05875-5D8E-4E9E-B631-E1A0A8306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15100" y="3935413"/>
                        <a:ext cx="44894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2012ADB-1D2E-41C6-954B-A5A4E0A1B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99012"/>
              </p:ext>
            </p:extLst>
          </p:nvPr>
        </p:nvGraphicFramePr>
        <p:xfrm>
          <a:off x="4389779" y="4731769"/>
          <a:ext cx="47609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7680" imgH="380880" progId="Equation.DSMT4">
                  <p:embed/>
                </p:oleObj>
              </mc:Choice>
              <mc:Fallback>
                <p:oleObj name="Equation" r:id="rId18" imgW="1777680" imgH="3808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2012ADB-1D2E-41C6-954B-A5A4E0A1B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9779" y="4731769"/>
                        <a:ext cx="47609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289E0A31-8A5C-466C-AAA1-3FF9580DECFF}"/>
              </a:ext>
            </a:extLst>
          </p:cNvPr>
          <p:cNvSpPr txBox="1"/>
          <p:nvPr/>
        </p:nvSpPr>
        <p:spPr>
          <a:xfrm>
            <a:off x="8030988" y="5461051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2DBAF69-E9B9-4612-A504-BB5C16263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9088"/>
              </p:ext>
            </p:extLst>
          </p:nvPr>
        </p:nvGraphicFramePr>
        <p:xfrm>
          <a:off x="9197975" y="4940300"/>
          <a:ext cx="258603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469800" progId="Equation.DSMT4">
                  <p:embed/>
                </p:oleObj>
              </mc:Choice>
              <mc:Fallback>
                <p:oleObj name="Equation" r:id="rId20" imgW="965160" imgH="469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72DBAF69-E9B9-4612-A504-BB5C16263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97975" y="4940300"/>
                        <a:ext cx="2586038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66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</Words>
  <Application>Microsoft Office PowerPoint</Application>
  <PresentationFormat>Widescreen</PresentationFormat>
  <Paragraphs>31</Paragraphs>
  <Slides>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</vt:i4>
      </vt:variant>
    </vt:vector>
  </HeadingPairs>
  <TitlesOfParts>
    <vt:vector size="10" baseType="lpstr">
      <vt:lpstr>Arial</vt:lpstr>
      <vt:lpstr>Calibri</vt:lpstr>
      <vt:lpstr>Symbol</vt:lpstr>
      <vt:lpstr>Tema di Office</vt:lpstr>
      <vt:lpstr>Equation</vt:lpstr>
      <vt:lpstr>Effect of matching errors in current mirrors</vt:lpstr>
      <vt:lpstr>Standard deviations</vt:lpstr>
      <vt:lpstr>Examples</vt:lpstr>
      <vt:lpstr>Matching in BJT: process parameters</vt:lpstr>
      <vt:lpstr>Matching errors in BJT current mirr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33</cp:revision>
  <cp:lastPrinted>2021-05-27T16:00:49Z</cp:lastPrinted>
  <dcterms:created xsi:type="dcterms:W3CDTF">2015-02-03T16:10:37Z</dcterms:created>
  <dcterms:modified xsi:type="dcterms:W3CDTF">2023-05-02T19:26:23Z</dcterms:modified>
</cp:coreProperties>
</file>